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6150" w:rsidRDefault="00D86150" w:rsidP="00D86150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Nstructive</w:t>
      </w:r>
      <w:bookmarkStart w:id="0" w:name="_GoBack"/>
      <w:bookmarkEnd w:id="0"/>
      <w:proofErr w:type="spellEnd"/>
    </w:p>
    <w:p w:rsidR="00A34C28" w:rsidRDefault="00D86150" w:rsidP="00D86150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Date: </w:t>
      </w:r>
      <w:r w:rsidR="00A34C28">
        <w:rPr>
          <w:rFonts w:asciiTheme="majorBidi" w:hAnsiTheme="majorBidi" w:cstheme="majorBidi"/>
          <w:b/>
          <w:bCs/>
          <w:sz w:val="24"/>
          <w:szCs w:val="24"/>
        </w:rPr>
        <w:t>04-Nov-2020</w:t>
      </w:r>
    </w:p>
    <w:p w:rsidR="00D86150" w:rsidRDefault="00D86150" w:rsidP="00D86150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2600325" cy="647700"/>
            <wp:effectExtent l="19050" t="0" r="9525" b="0"/>
            <wp:docPr id="27" name="Picture 27" descr="C:\Users\chari\Desktop\q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q2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6150" w:rsidRPr="00554CD3" w:rsidRDefault="00D86150" w:rsidP="00D86150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6150" w:rsidRPr="00A732F9" w:rsidTr="00B228F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6150" w:rsidRPr="00A732F9" w:rsidRDefault="00D86150" w:rsidP="00B228F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MCQ Type Answers</w:t>
            </w:r>
          </w:p>
        </w:tc>
      </w:tr>
    </w:tbl>
    <w:p w:rsidR="00D86150" w:rsidRPr="00A732F9" w:rsidRDefault="00D86150" w:rsidP="00D86150">
      <w:pPr>
        <w:rPr>
          <w:rFonts w:asciiTheme="majorBidi" w:hAnsiTheme="majorBidi" w:cstheme="majorBidi"/>
          <w:sz w:val="24"/>
          <w:szCs w:val="24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6150" w:rsidRPr="00A732F9" w:rsidTr="00B228F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6150" w:rsidRPr="00A732F9" w:rsidRDefault="00D86150" w:rsidP="00B228FD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Choices</w:t>
            </w:r>
          </w:p>
          <w:p w:rsidR="00D86150" w:rsidRDefault="00D86150" w:rsidP="00D86150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1290"/>
              </w:tabs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D86150" w:rsidRDefault="00D86150" w:rsidP="00D86150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1290"/>
              </w:tabs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D86150" w:rsidRDefault="00D86150" w:rsidP="00D86150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1290"/>
              </w:tabs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D86150" w:rsidRPr="00D86150" w:rsidRDefault="00D86150" w:rsidP="00D86150">
            <w:pPr>
              <w:pStyle w:val="ListParagraph"/>
              <w:widowControl w:val="0"/>
              <w:numPr>
                <w:ilvl w:val="0"/>
                <w:numId w:val="2"/>
              </w:numPr>
              <w:tabs>
                <w:tab w:val="left" w:pos="1290"/>
              </w:tabs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Not define</w:t>
            </w:r>
            <w:r w:rsidR="00122E6B">
              <w:rPr>
                <w:rFonts w:asciiTheme="majorBidi" w:hAnsiTheme="majorBidi" w:cstheme="majorBidi"/>
                <w:sz w:val="24"/>
                <w:szCs w:val="24"/>
              </w:rPr>
              <w:t>d</w:t>
            </w:r>
          </w:p>
        </w:tc>
      </w:tr>
      <w:tr w:rsidR="00D86150" w:rsidRPr="00A732F9" w:rsidTr="00B228FD">
        <w:trPr>
          <w:trHeight w:val="731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9145"/>
            </w:tblGrid>
            <w:tr w:rsidR="00D86150" w:rsidTr="00B228FD">
              <w:tc>
                <w:tcPr>
                  <w:tcW w:w="9145" w:type="dxa"/>
                </w:tcPr>
                <w:p w:rsidR="00517D8F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A732F9">
                    <w:rPr>
                      <w:rFonts w:asciiTheme="majorBidi" w:hAnsiTheme="majorBidi" w:cstheme="majorBidi"/>
                      <w:sz w:val="24"/>
                      <w:szCs w:val="24"/>
                    </w:rPr>
                    <w:t>Correct Answer:</w:t>
                  </w:r>
                </w:p>
                <w:p w:rsidR="00517D8F" w:rsidRPr="00A732F9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  <w:p w:rsidR="00517D8F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(d</w:t>
                  </w:r>
                  <w:r w:rsidRPr="00A732F9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)  </w: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Not define</w:t>
                  </w:r>
                </w:p>
                <w:p w:rsidR="00517D8F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28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Given : differential equation is </w:t>
                  </w:r>
                  <w:r w:rsidRPr="00B228FD">
                    <w:rPr>
                      <w:position w:val="-32"/>
                    </w:rPr>
                    <w:object w:dxaOrig="2760" w:dyaOrig="7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7" type="#_x0000_t75" style="width:138pt;height:39pt" o:ole="">
                        <v:imagedata r:id="rId6" o:title=""/>
                      </v:shape>
                      <o:OLEObject Type="Embed" ProgID="Equation.DSMT4" ShapeID="_x0000_i1027" DrawAspect="Content" ObjectID="_1669363834" r:id="rId7"/>
                    </w:object>
                  </w:r>
                </w:p>
                <w:p w:rsidR="00517D8F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32"/>
                    </w:rPr>
                  </w:pPr>
                  <w:r>
                    <w:t xml:space="preserve">To find :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he degree of the differential equation </w:t>
                  </w:r>
                  <w:r w:rsidRPr="00B228FD">
                    <w:rPr>
                      <w:position w:val="-32"/>
                    </w:rPr>
                    <w:object w:dxaOrig="2760" w:dyaOrig="780">
                      <v:shape id="_x0000_i1028" type="#_x0000_t75" style="width:138pt;height:39pt" o:ole="">
                        <v:imagedata r:id="rId6" o:title=""/>
                      </v:shape>
                      <o:OLEObject Type="Embed" ProgID="Equation.DSMT4" ShapeID="_x0000_i1028" DrawAspect="Content" ObjectID="_1669363835" r:id="rId8"/>
                    </w:object>
                  </w:r>
                </w:p>
                <w:p w:rsidR="00517D8F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</w:p>
                <w:p w:rsidR="00517D8F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sz w:val="24"/>
                      <w:szCs w:val="24"/>
                    </w:rPr>
                    <w:t>Explanation:-</w:t>
                  </w:r>
                </w:p>
                <w:p w:rsidR="00517D8F" w:rsidRPr="00815678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517D8F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  <w:r w:rsidRPr="00517D8F">
                    <w:rPr>
                      <w:rFonts w:asciiTheme="majorBidi" w:hAnsiTheme="majorBidi" w:cstheme="majorBidi"/>
                      <w:b/>
                      <w:sz w:val="24"/>
                      <w:szCs w:val="24"/>
                    </w:rPr>
                    <w:t xml:space="preserve">If it is not polynomial in derivatives </w:t>
                  </w:r>
                  <w:r w:rsidR="00ED6507">
                    <w:rPr>
                      <w:rFonts w:asciiTheme="majorBidi" w:hAnsiTheme="majorBidi" w:cstheme="majorBidi"/>
                      <w:b/>
                      <w:sz w:val="24"/>
                      <w:szCs w:val="24"/>
                    </w:rPr>
                    <w:t xml:space="preserve">then </w:t>
                  </w:r>
                  <w:r w:rsidRPr="00517D8F">
                    <w:rPr>
                      <w:rFonts w:asciiTheme="majorBidi" w:hAnsiTheme="majorBidi" w:cstheme="majorBidi"/>
                      <w:b/>
                      <w:sz w:val="24"/>
                      <w:szCs w:val="24"/>
                    </w:rPr>
                    <w:t>its degree is not define.</w:t>
                  </w:r>
                </w:p>
                <w:p w:rsidR="00517D8F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  <w:tr w:rsidR="00D86150" w:rsidTr="00B228FD">
              <w:tc>
                <w:tcPr>
                  <w:tcW w:w="9145" w:type="dxa"/>
                </w:tcPr>
                <w:p w:rsidR="00ED6507" w:rsidRDefault="00517D8F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         </w:t>
                  </w:r>
                  <w:r>
                    <w:t xml:space="preserve">The expansion of </w:t>
                  </w:r>
                  <w:r w:rsidRPr="00B228FD">
                    <w:rPr>
                      <w:position w:val="-28"/>
                    </w:rPr>
                    <w:object w:dxaOrig="900" w:dyaOrig="680">
                      <v:shape id="_x0000_i1025" type="#_x0000_t75" style="width:45pt;height:33.75pt" o:ole="">
                        <v:imagedata r:id="rId9" o:title=""/>
                      </v:shape>
                      <o:OLEObject Type="Embed" ProgID="Equation.DSMT4" ShapeID="_x0000_i1025" DrawAspect="Content" ObjectID="_1669363836" r:id="rId10"/>
                    </w:object>
                  </w:r>
                  <w:r>
                    <w:t xml:space="preserve"> is an infinite series in the increasing powers of </w:t>
                  </w:r>
                  <w:r w:rsidRPr="00B228FD">
                    <w:rPr>
                      <w:position w:val="-24"/>
                    </w:rPr>
                    <w:object w:dxaOrig="340" w:dyaOrig="620">
                      <v:shape id="_x0000_i1026" type="#_x0000_t75" style="width:17.25pt;height:30.75pt" o:ole="">
                        <v:imagedata r:id="rId11" o:title=""/>
                      </v:shape>
                      <o:OLEObject Type="Embed" ProgID="Equation.DSMT4" ShapeID="_x0000_i1026" DrawAspect="Content" ObjectID="_1669363837" r:id="rId12"/>
                    </w:object>
                  </w:r>
                  <w:r>
                    <w:t>.</w:t>
                  </w:r>
                  <w:r w:rsidR="00ED6507">
                    <w:t>So it is not a Polynomial derivative.</w:t>
                  </w:r>
                </w:p>
                <w:p w:rsidR="000D7F0D" w:rsidRDefault="000D7F0D" w:rsidP="00517D8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</w:p>
                <w:p w:rsidR="00D86150" w:rsidRDefault="00517D8F" w:rsidP="00517D8F">
                  <w:pPr>
                    <w:widowControl w:val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t xml:space="preserve">          Therefore, the degree of given differential equation is not defined.</w:t>
                  </w:r>
                </w:p>
              </w:tc>
            </w:tr>
          </w:tbl>
          <w:p w:rsidR="00122E6B" w:rsidRPr="00122E6B" w:rsidRDefault="00122E6B" w:rsidP="00B228F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</w:tbl>
    <w:p w:rsidR="00D86150" w:rsidRPr="00A732F9" w:rsidRDefault="00D86150" w:rsidP="00D86150">
      <w:pPr>
        <w:rPr>
          <w:rFonts w:asciiTheme="majorBidi" w:hAnsiTheme="majorBidi" w:cstheme="majorBidi"/>
          <w:sz w:val="24"/>
          <w:szCs w:val="24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86150" w:rsidRPr="00A732F9" w:rsidTr="00B228FD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86150" w:rsidRPr="00A732F9" w:rsidRDefault="00D86150" w:rsidP="00B228F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Final Answer</w:t>
            </w:r>
          </w:p>
          <w:p w:rsidR="00D86150" w:rsidRPr="00A732F9" w:rsidRDefault="00D86150" w:rsidP="00B228F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Option-(d) is correct.</w:t>
            </w:r>
          </w:p>
        </w:tc>
      </w:tr>
    </w:tbl>
    <w:p w:rsidR="00C85004" w:rsidRDefault="00C85004" w:rsidP="00DC2224"/>
    <w:sectPr w:rsidR="00C85004" w:rsidSect="00C023F1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>
    <w:nsid w:val="503134A5"/>
    <w:multiLevelType w:val="hybridMultilevel"/>
    <w:tmpl w:val="15F83D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86150"/>
    <w:rsid w:val="000D7F0D"/>
    <w:rsid w:val="00122E6B"/>
    <w:rsid w:val="00517D8F"/>
    <w:rsid w:val="00737BF3"/>
    <w:rsid w:val="00A34C28"/>
    <w:rsid w:val="00C85004"/>
    <w:rsid w:val="00D86150"/>
    <w:rsid w:val="00DC2224"/>
    <w:rsid w:val="00E2682C"/>
    <w:rsid w:val="00ED65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68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86150"/>
    <w:pPr>
      <w:spacing w:after="0" w:line="240" w:lineRule="auto"/>
    </w:pPr>
    <w:rPr>
      <w:rFonts w:ascii="Arial" w:eastAsia="Arial" w:hAnsi="Arial" w:cs="Arial"/>
      <w:lang w:val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61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15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8615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3T09:30:00Z</dcterms:created>
  <dcterms:modified xsi:type="dcterms:W3CDTF">2020-12-13T05:53:00Z</dcterms:modified>
</cp:coreProperties>
</file>